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8473B23" w14:textId="77777777" w:rsidR="00CC585C" w:rsidRPr="004E6155" w:rsidRDefault="001E60AA">
      <w:pPr>
        <w:rPr>
          <w:b/>
          <w:szCs w:val="24"/>
        </w:rPr>
      </w:pPr>
      <w:bookmarkStart w:id="0" w:name="_GoBack"/>
      <w:bookmarkEnd w:id="0"/>
      <w:r w:rsidRPr="004E6155">
        <w:rPr>
          <w:b/>
          <w:szCs w:val="24"/>
        </w:rPr>
        <w:t>Modeling the Periodic Motion in a Mass-Spring System</w:t>
      </w:r>
      <w:r w:rsidR="00716D80" w:rsidRPr="00716D80">
        <w:rPr>
          <w:noProof/>
        </w:rPr>
        <w:t xml:space="preserve"> </w:t>
      </w:r>
    </w:p>
    <w:p w14:paraId="2A04B8B5" w14:textId="77777777" w:rsidR="001E60AA" w:rsidRPr="004E6155" w:rsidRDefault="001E60AA">
      <w:pPr>
        <w:rPr>
          <w:sz w:val="18"/>
          <w:szCs w:val="24"/>
        </w:rPr>
      </w:pPr>
    </w:p>
    <w:p w14:paraId="64D8E553" w14:textId="77777777" w:rsidR="001E60AA" w:rsidRPr="004E6155" w:rsidRDefault="00F22CA3">
      <w:pPr>
        <w:rPr>
          <w:szCs w:val="24"/>
        </w:rPr>
      </w:pPr>
      <w:r w:rsidRPr="004E6155">
        <w:rPr>
          <w:szCs w:val="24"/>
        </w:rPr>
        <w:t>Procedures:</w:t>
      </w:r>
    </w:p>
    <w:p w14:paraId="7777983C" w14:textId="77777777" w:rsidR="00F22CA3" w:rsidRPr="004E6155" w:rsidRDefault="00F22CA3" w:rsidP="00F22CA3">
      <w:pPr>
        <w:pStyle w:val="ListParagraph"/>
        <w:numPr>
          <w:ilvl w:val="0"/>
          <w:numId w:val="1"/>
        </w:numPr>
        <w:rPr>
          <w:szCs w:val="24"/>
        </w:rPr>
      </w:pPr>
      <w:r w:rsidRPr="004E6155">
        <w:rPr>
          <w:szCs w:val="24"/>
        </w:rPr>
        <w:t>Connect the CBR2 to the TI-84 graphing calculator. This should make the calculator start up and launch the CBR2 device interface.</w:t>
      </w:r>
    </w:p>
    <w:p w14:paraId="1581488E" w14:textId="77777777" w:rsidR="00F22CA3" w:rsidRPr="004E6155" w:rsidRDefault="00F22CA3" w:rsidP="00F22CA3">
      <w:pPr>
        <w:pStyle w:val="ListParagraph"/>
        <w:numPr>
          <w:ilvl w:val="0"/>
          <w:numId w:val="1"/>
        </w:numPr>
        <w:rPr>
          <w:szCs w:val="24"/>
        </w:rPr>
      </w:pPr>
      <w:r w:rsidRPr="004E6155">
        <w:rPr>
          <w:szCs w:val="24"/>
        </w:rPr>
        <w:t>Set the sensitivity switch in the Normal position.</w:t>
      </w:r>
    </w:p>
    <w:p w14:paraId="2097936C" w14:textId="77777777" w:rsidR="00F22CA3" w:rsidRPr="004E6155" w:rsidRDefault="00F22CA3" w:rsidP="00F22CA3">
      <w:pPr>
        <w:pStyle w:val="ListParagraph"/>
        <w:numPr>
          <w:ilvl w:val="0"/>
          <w:numId w:val="1"/>
        </w:numPr>
        <w:rPr>
          <w:szCs w:val="24"/>
        </w:rPr>
      </w:pPr>
      <w:r w:rsidRPr="004E6155">
        <w:rPr>
          <w:szCs w:val="24"/>
        </w:rPr>
        <w:t>Go to the Set</w:t>
      </w:r>
      <w:r w:rsidR="0077382A" w:rsidRPr="004E6155">
        <w:rPr>
          <w:szCs w:val="24"/>
        </w:rPr>
        <w:t>up menu and enter the following settings:</w:t>
      </w:r>
    </w:p>
    <w:p w14:paraId="079BCD6F" w14:textId="1EEFB8B5" w:rsidR="0077382A" w:rsidRPr="004E6155" w:rsidRDefault="1EEFB8B5" w:rsidP="0077382A">
      <w:pPr>
        <w:ind w:left="1440"/>
        <w:rPr>
          <w:szCs w:val="24"/>
        </w:rPr>
      </w:pPr>
      <w:r>
        <w:t>Sample interval: 0.05 seconds between samples</w:t>
      </w:r>
    </w:p>
    <w:p w14:paraId="7C8C2DC8" w14:textId="1F00F309" w:rsidR="1EEFB8B5" w:rsidRDefault="1EEFB8B5" w:rsidP="1EEFB8B5">
      <w:pPr>
        <w:ind w:left="1440"/>
      </w:pPr>
      <w:r>
        <w:t>Number of samples: 60</w:t>
      </w:r>
    </w:p>
    <w:p w14:paraId="464C9F70" w14:textId="77777777" w:rsidR="0077382A" w:rsidRPr="004E6155" w:rsidRDefault="008A26F3" w:rsidP="0077382A">
      <w:pPr>
        <w:ind w:left="1440"/>
        <w:rPr>
          <w:szCs w:val="24"/>
        </w:rPr>
      </w:pPr>
      <w:r w:rsidRPr="004E6155">
        <w:rPr>
          <w:szCs w:val="24"/>
        </w:rPr>
        <w:t>Experiment duration</w:t>
      </w:r>
      <w:r w:rsidR="0077382A" w:rsidRPr="004E6155">
        <w:rPr>
          <w:szCs w:val="24"/>
        </w:rPr>
        <w:t xml:space="preserve">: </w:t>
      </w:r>
      <w:r w:rsidRPr="004E6155">
        <w:rPr>
          <w:szCs w:val="24"/>
        </w:rPr>
        <w:t xml:space="preserve">3 </w:t>
      </w:r>
      <w:r w:rsidR="0077382A" w:rsidRPr="004E6155">
        <w:rPr>
          <w:szCs w:val="24"/>
        </w:rPr>
        <w:t>seconds</w:t>
      </w:r>
    </w:p>
    <w:p w14:paraId="56F082F3" w14:textId="77777777" w:rsidR="0077382A" w:rsidRPr="004E6155" w:rsidRDefault="00B9764C" w:rsidP="00F22CA3">
      <w:pPr>
        <w:pStyle w:val="ListParagraph"/>
        <w:numPr>
          <w:ilvl w:val="0"/>
          <w:numId w:val="1"/>
        </w:numPr>
        <w:rPr>
          <w:szCs w:val="24"/>
        </w:rPr>
      </w:pPr>
      <w:r w:rsidRPr="004E6155">
        <w:rPr>
          <w:szCs w:val="24"/>
        </w:rPr>
        <w:t>Make sure the mass is suspended directly above the motion detector.</w:t>
      </w:r>
    </w:p>
    <w:p w14:paraId="74009D82" w14:textId="77777777" w:rsidR="008A26F3" w:rsidRPr="004E6155" w:rsidRDefault="008A26F3" w:rsidP="00B9764C">
      <w:pPr>
        <w:numPr>
          <w:ilvl w:val="0"/>
          <w:numId w:val="1"/>
        </w:numPr>
        <w:spacing w:line="240" w:lineRule="auto"/>
        <w:rPr>
          <w:szCs w:val="24"/>
        </w:rPr>
      </w:pPr>
      <w:r w:rsidRPr="004E6155">
        <w:rPr>
          <w:szCs w:val="24"/>
        </w:rPr>
        <w:t xml:space="preserve">Hold the base of the stand down to keep it firmly in place. </w:t>
      </w:r>
    </w:p>
    <w:p w14:paraId="0A022DE3" w14:textId="77777777" w:rsidR="00B9764C" w:rsidRPr="004E6155" w:rsidRDefault="00B9764C" w:rsidP="00B9764C">
      <w:pPr>
        <w:numPr>
          <w:ilvl w:val="0"/>
          <w:numId w:val="1"/>
        </w:numPr>
        <w:spacing w:line="240" w:lineRule="auto"/>
        <w:rPr>
          <w:szCs w:val="24"/>
        </w:rPr>
      </w:pPr>
      <w:r w:rsidRPr="004E6155">
        <w:rPr>
          <w:szCs w:val="24"/>
        </w:rPr>
        <w:t xml:space="preserve">Carefully pull the mass down and release it to </w:t>
      </w:r>
      <w:r w:rsidR="008A26F3" w:rsidRPr="004E6155">
        <w:rPr>
          <w:szCs w:val="24"/>
        </w:rPr>
        <w:t>start an oscillation</w:t>
      </w:r>
      <w:r w:rsidRPr="004E6155">
        <w:rPr>
          <w:szCs w:val="24"/>
        </w:rPr>
        <w:t xml:space="preserve">. Throughout the oscillation it should remain at least </w:t>
      </w:r>
      <w:r w:rsidR="008A26F3" w:rsidRPr="004E6155">
        <w:rPr>
          <w:szCs w:val="24"/>
        </w:rPr>
        <w:t>1</w:t>
      </w:r>
      <w:r w:rsidRPr="004E6155">
        <w:rPr>
          <w:szCs w:val="24"/>
        </w:rPr>
        <w:t>5</w:t>
      </w:r>
      <w:r w:rsidR="008A26F3" w:rsidRPr="004E6155">
        <w:rPr>
          <w:szCs w:val="24"/>
        </w:rPr>
        <w:t xml:space="preserve"> </w:t>
      </w:r>
      <w:r w:rsidRPr="004E6155">
        <w:rPr>
          <w:szCs w:val="24"/>
        </w:rPr>
        <w:t>c</w:t>
      </w:r>
      <w:r w:rsidR="004F6163" w:rsidRPr="004E6155">
        <w:rPr>
          <w:szCs w:val="24"/>
        </w:rPr>
        <w:t>m (about 6 inches) away from the motion detector</w:t>
      </w:r>
      <w:r w:rsidRPr="004E6155">
        <w:rPr>
          <w:szCs w:val="24"/>
        </w:rPr>
        <w:t xml:space="preserve">. </w:t>
      </w:r>
    </w:p>
    <w:p w14:paraId="044BA564" w14:textId="77777777" w:rsidR="00B9764C" w:rsidRPr="004E6155" w:rsidRDefault="00B9764C" w:rsidP="00B9764C">
      <w:pPr>
        <w:numPr>
          <w:ilvl w:val="0"/>
          <w:numId w:val="1"/>
        </w:numPr>
        <w:spacing w:line="240" w:lineRule="auto"/>
        <w:rPr>
          <w:szCs w:val="24"/>
        </w:rPr>
      </w:pPr>
      <w:r w:rsidRPr="004E6155">
        <w:rPr>
          <w:szCs w:val="24"/>
        </w:rPr>
        <w:t xml:space="preserve">As soon as you are confident that the motion is smooth and only vertical in direction press the key for the START tab on the graphing calculator. </w:t>
      </w:r>
    </w:p>
    <w:p w14:paraId="6C2F6486" w14:textId="77777777" w:rsidR="00B9764C" w:rsidRPr="004E6155" w:rsidRDefault="00B9764C" w:rsidP="00B9764C">
      <w:pPr>
        <w:numPr>
          <w:ilvl w:val="0"/>
          <w:numId w:val="1"/>
        </w:numPr>
        <w:spacing w:line="240" w:lineRule="auto"/>
        <w:rPr>
          <w:szCs w:val="24"/>
        </w:rPr>
      </w:pPr>
      <w:r w:rsidRPr="004E6155">
        <w:rPr>
          <w:szCs w:val="24"/>
        </w:rPr>
        <w:t>The motion of the spring-mass will be sent to your calculator as a graph of position vs. time.</w:t>
      </w:r>
    </w:p>
    <w:p w14:paraId="45E84CD5" w14:textId="77777777" w:rsidR="00B9764C" w:rsidRPr="004E6155" w:rsidRDefault="00B9764C" w:rsidP="00B9764C">
      <w:pPr>
        <w:numPr>
          <w:ilvl w:val="0"/>
          <w:numId w:val="1"/>
        </w:numPr>
        <w:spacing w:line="240" w:lineRule="auto"/>
        <w:rPr>
          <w:szCs w:val="24"/>
        </w:rPr>
      </w:pPr>
      <w:r w:rsidRPr="004E6155">
        <w:rPr>
          <w:szCs w:val="24"/>
        </w:rPr>
        <w:t>If you do not obtain a fairly smooth and consistent graph, press the key for the MAIN tab and repeat step</w:t>
      </w:r>
      <w:r w:rsidR="008A26F3" w:rsidRPr="004E6155">
        <w:rPr>
          <w:szCs w:val="24"/>
        </w:rPr>
        <w:t>s</w:t>
      </w:r>
      <w:r w:rsidRPr="004E6155">
        <w:rPr>
          <w:szCs w:val="24"/>
        </w:rPr>
        <w:t xml:space="preserve"> </w:t>
      </w:r>
      <w:r w:rsidR="008A26F3" w:rsidRPr="004E6155">
        <w:rPr>
          <w:szCs w:val="24"/>
        </w:rPr>
        <w:t>6-8</w:t>
      </w:r>
      <w:r w:rsidRPr="004E6155">
        <w:rPr>
          <w:szCs w:val="24"/>
        </w:rPr>
        <w:t xml:space="preserve">. </w:t>
      </w:r>
      <w:r w:rsidR="008A26F3" w:rsidRPr="004E6155">
        <w:rPr>
          <w:szCs w:val="24"/>
        </w:rPr>
        <w:t xml:space="preserve"> Smaller, smoother oscillations are preferable to larger and erratic oscillations.</w:t>
      </w:r>
    </w:p>
    <w:p w14:paraId="3F7BFE4B" w14:textId="63FAF7A6" w:rsidR="00B9764C" w:rsidRPr="004E6155" w:rsidRDefault="1EEFB8B5" w:rsidP="1EEFB8B5">
      <w:pPr>
        <w:numPr>
          <w:ilvl w:val="0"/>
          <w:numId w:val="1"/>
        </w:numPr>
        <w:spacing w:line="240" w:lineRule="auto"/>
      </w:pPr>
      <w:r>
        <w:t xml:space="preserve">Once you have a smooth graph press MAIN, QUIT, and OK. The time values will be saved in L1 and the distance measurements in L6. </w:t>
      </w:r>
    </w:p>
    <w:p w14:paraId="69B50F74" w14:textId="77777777" w:rsidR="00B9764C" w:rsidRPr="004E6155" w:rsidRDefault="00C90A32" w:rsidP="00F22CA3">
      <w:pPr>
        <w:pStyle w:val="ListParagraph"/>
        <w:numPr>
          <w:ilvl w:val="0"/>
          <w:numId w:val="1"/>
        </w:numPr>
        <w:rPr>
          <w:szCs w:val="24"/>
        </w:rPr>
      </w:pPr>
      <w:r w:rsidRPr="004E6155">
        <w:rPr>
          <w:szCs w:val="24"/>
        </w:rPr>
        <w:t>Configure one of the STAT plots and generate a scatter plot of the data you collected.</w:t>
      </w:r>
    </w:p>
    <w:p w14:paraId="5FB9BE99" w14:textId="77777777" w:rsidR="00C90A32" w:rsidRPr="004E6155" w:rsidRDefault="00C90A32" w:rsidP="00C90A32">
      <w:pPr>
        <w:rPr>
          <w:szCs w:val="24"/>
        </w:rPr>
      </w:pPr>
    </w:p>
    <w:p w14:paraId="32B72CEB" w14:textId="77777777" w:rsidR="00C90A32" w:rsidRPr="004E6155" w:rsidRDefault="00C90A32" w:rsidP="00C90A32">
      <w:pPr>
        <w:rPr>
          <w:szCs w:val="24"/>
        </w:rPr>
      </w:pPr>
      <w:r w:rsidRPr="004E6155">
        <w:rPr>
          <w:b/>
          <w:szCs w:val="24"/>
        </w:rPr>
        <w:t>Primary Analysis</w:t>
      </w:r>
      <w:r w:rsidRPr="004E6155">
        <w:rPr>
          <w:szCs w:val="24"/>
        </w:rPr>
        <w:t xml:space="preserve"> – use the data collected to determine a function f(x) = A cos </w:t>
      </w:r>
      <w:proofErr w:type="gramStart"/>
      <w:r w:rsidRPr="004E6155">
        <w:rPr>
          <w:szCs w:val="24"/>
        </w:rPr>
        <w:t>B(</w:t>
      </w:r>
      <w:proofErr w:type="spellStart"/>
      <w:proofErr w:type="gramEnd"/>
      <w:r w:rsidRPr="004E6155">
        <w:rPr>
          <w:szCs w:val="24"/>
        </w:rPr>
        <w:t>x-C</w:t>
      </w:r>
      <w:proofErr w:type="spellEnd"/>
      <w:r w:rsidRPr="004E6155">
        <w:rPr>
          <w:szCs w:val="24"/>
        </w:rPr>
        <w:t>) + D to model the position of the mass.</w:t>
      </w:r>
    </w:p>
    <w:p w14:paraId="620B3F5B" w14:textId="4E9058BC" w:rsidR="00063965" w:rsidRPr="004E6155" w:rsidRDefault="1EEFB8B5" w:rsidP="1EEFB8B5">
      <w:pPr>
        <w:pStyle w:val="ListParagraph"/>
        <w:numPr>
          <w:ilvl w:val="0"/>
          <w:numId w:val="3"/>
        </w:numPr>
      </w:pPr>
      <w:r>
        <w:t xml:space="preserve">     The model parameter D represents the equilibrium position of the mass (position at rest or average position), as well as the average value. Use [TRACE] to locate the first max and the first min. Record them below. Determine D using these two values. (Explain how).</w:t>
      </w:r>
    </w:p>
    <w:p w14:paraId="0F67BA54" w14:textId="77777777" w:rsidR="003F75C5" w:rsidRPr="004E6155" w:rsidRDefault="003F75C5" w:rsidP="003F75C5">
      <w:pPr>
        <w:rPr>
          <w:szCs w:val="24"/>
        </w:rPr>
      </w:pPr>
    </w:p>
    <w:p w14:paraId="24E97097" w14:textId="77777777" w:rsidR="003F75C5" w:rsidRPr="004E6155" w:rsidRDefault="003F75C5" w:rsidP="003F75C5">
      <w:pPr>
        <w:ind w:left="1440"/>
        <w:rPr>
          <w:szCs w:val="24"/>
        </w:rPr>
      </w:pPr>
      <w:r w:rsidRPr="004E6155">
        <w:rPr>
          <w:szCs w:val="24"/>
        </w:rPr>
        <w:t xml:space="preserve">Position value at first max: </w:t>
      </w:r>
      <w:r w:rsidRPr="004E6155">
        <w:rPr>
          <w:szCs w:val="24"/>
        </w:rPr>
        <w:tab/>
        <w:t>___________</w:t>
      </w:r>
    </w:p>
    <w:p w14:paraId="01DF7FAB" w14:textId="77777777" w:rsidR="003F75C5" w:rsidRPr="004E6155" w:rsidRDefault="003F75C5" w:rsidP="003F75C5">
      <w:pPr>
        <w:ind w:left="1440"/>
        <w:rPr>
          <w:szCs w:val="24"/>
        </w:rPr>
      </w:pPr>
    </w:p>
    <w:p w14:paraId="033E1ADC" w14:textId="77777777" w:rsidR="003F75C5" w:rsidRPr="004E6155" w:rsidRDefault="003F75C5" w:rsidP="003F75C5">
      <w:pPr>
        <w:ind w:left="1440"/>
        <w:rPr>
          <w:szCs w:val="24"/>
        </w:rPr>
      </w:pPr>
      <w:r w:rsidRPr="004E6155">
        <w:rPr>
          <w:szCs w:val="24"/>
        </w:rPr>
        <w:t xml:space="preserve">Position value at first min:  </w:t>
      </w:r>
      <w:r w:rsidRPr="004E6155">
        <w:rPr>
          <w:szCs w:val="24"/>
        </w:rPr>
        <w:tab/>
        <w:t>___________</w:t>
      </w:r>
    </w:p>
    <w:p w14:paraId="61D7E05C" w14:textId="77777777" w:rsidR="003F75C5" w:rsidRPr="004E6155" w:rsidRDefault="003F75C5" w:rsidP="003F75C5">
      <w:pPr>
        <w:ind w:left="1440"/>
        <w:rPr>
          <w:szCs w:val="24"/>
        </w:rPr>
      </w:pPr>
    </w:p>
    <w:p w14:paraId="21171DF7" w14:textId="77777777" w:rsidR="003F75C5" w:rsidRPr="004E6155" w:rsidRDefault="003F75C5" w:rsidP="003F75C5">
      <w:pPr>
        <w:ind w:left="1440"/>
        <w:rPr>
          <w:szCs w:val="24"/>
        </w:rPr>
      </w:pPr>
      <w:r w:rsidRPr="004E6155">
        <w:rPr>
          <w:szCs w:val="24"/>
        </w:rPr>
        <w:t xml:space="preserve">D = </w:t>
      </w:r>
    </w:p>
    <w:p w14:paraId="285B3CE6" w14:textId="77777777" w:rsidR="003F75C5" w:rsidRPr="004E6155" w:rsidRDefault="003F75C5" w:rsidP="003F75C5">
      <w:pPr>
        <w:rPr>
          <w:szCs w:val="24"/>
        </w:rPr>
      </w:pPr>
    </w:p>
    <w:p w14:paraId="5C28892D" w14:textId="77777777" w:rsidR="00DE5601" w:rsidRPr="004E6155" w:rsidRDefault="00E8506C" w:rsidP="00C90A32">
      <w:pPr>
        <w:pStyle w:val="ListParagraph"/>
        <w:numPr>
          <w:ilvl w:val="0"/>
          <w:numId w:val="3"/>
        </w:numPr>
        <w:rPr>
          <w:szCs w:val="24"/>
        </w:rPr>
      </w:pPr>
      <w:r w:rsidRPr="004E6155">
        <w:rPr>
          <w:szCs w:val="24"/>
        </w:rPr>
        <w:t xml:space="preserve">     </w:t>
      </w:r>
      <w:r w:rsidR="003F75C5" w:rsidRPr="004E6155">
        <w:rPr>
          <w:szCs w:val="24"/>
        </w:rPr>
        <w:t>The parameter A represents the amplitude of the oscillations (farthest distance away from the equilibrium position). Use the first max and first min to compute A.</w:t>
      </w:r>
    </w:p>
    <w:p w14:paraId="57D7E3E0" w14:textId="77777777" w:rsidR="003F75C5" w:rsidRPr="004E6155" w:rsidRDefault="003F75C5" w:rsidP="003F75C5">
      <w:pPr>
        <w:rPr>
          <w:szCs w:val="24"/>
        </w:rPr>
      </w:pPr>
    </w:p>
    <w:p w14:paraId="5891DA13" w14:textId="77777777" w:rsidR="00067F3D" w:rsidRPr="004E6155" w:rsidRDefault="00E8506C" w:rsidP="00067F3D">
      <w:pPr>
        <w:pStyle w:val="ListParagraph"/>
        <w:numPr>
          <w:ilvl w:val="0"/>
          <w:numId w:val="3"/>
        </w:numPr>
        <w:rPr>
          <w:szCs w:val="24"/>
        </w:rPr>
      </w:pPr>
      <w:r w:rsidRPr="004E6155">
        <w:rPr>
          <w:szCs w:val="24"/>
        </w:rPr>
        <w:t xml:space="preserve">     </w:t>
      </w:r>
      <w:r w:rsidR="00067F3D" w:rsidRPr="004E6155">
        <w:rPr>
          <w:szCs w:val="24"/>
        </w:rPr>
        <w:t xml:space="preserve">The parameter B determines the frequency of </w:t>
      </w:r>
      <w:r w:rsidR="000D349C" w:rsidRPr="004E6155">
        <w:rPr>
          <w:szCs w:val="24"/>
        </w:rPr>
        <w:t xml:space="preserve">the oscillations, and it can be determined from the observed period (cycle length). </w:t>
      </w:r>
      <w:r w:rsidR="00067F3D" w:rsidRPr="004E6155">
        <w:rPr>
          <w:szCs w:val="24"/>
        </w:rPr>
        <w:t xml:space="preserve">The observed period of the </w:t>
      </w:r>
      <w:r w:rsidR="000D349C" w:rsidRPr="004E6155">
        <w:rPr>
          <w:szCs w:val="24"/>
        </w:rPr>
        <w:t>motion of the spring</w:t>
      </w:r>
      <w:r w:rsidR="00067F3D" w:rsidRPr="004E6155">
        <w:rPr>
          <w:szCs w:val="24"/>
        </w:rPr>
        <w:t xml:space="preserve"> can be found by using [</w:t>
      </w:r>
      <w:r w:rsidR="000D349C" w:rsidRPr="004E6155">
        <w:rPr>
          <w:szCs w:val="24"/>
        </w:rPr>
        <w:t>TRACE</w:t>
      </w:r>
      <w:r w:rsidR="00067F3D" w:rsidRPr="004E6155">
        <w:rPr>
          <w:szCs w:val="24"/>
        </w:rPr>
        <w:t xml:space="preserve">] to find the x-values </w:t>
      </w:r>
      <w:r w:rsidR="000D349C" w:rsidRPr="004E6155">
        <w:rPr>
          <w:szCs w:val="24"/>
        </w:rPr>
        <w:t xml:space="preserve">at </w:t>
      </w:r>
      <w:r w:rsidR="00067F3D" w:rsidRPr="004E6155">
        <w:rPr>
          <w:szCs w:val="24"/>
        </w:rPr>
        <w:t xml:space="preserve">the first two </w:t>
      </w:r>
      <w:proofErr w:type="gramStart"/>
      <w:r w:rsidR="00067F3D" w:rsidRPr="004E6155">
        <w:rPr>
          <w:szCs w:val="24"/>
        </w:rPr>
        <w:t>max's</w:t>
      </w:r>
      <w:proofErr w:type="gramEnd"/>
      <w:r w:rsidR="00067F3D" w:rsidRPr="004E6155">
        <w:rPr>
          <w:szCs w:val="24"/>
        </w:rPr>
        <w:t xml:space="preserve"> on your graph and then </w:t>
      </w:r>
      <w:r w:rsidR="00067F3D" w:rsidRPr="004E6155">
        <w:rPr>
          <w:szCs w:val="24"/>
        </w:rPr>
        <w:lastRenderedPageBreak/>
        <w:t xml:space="preserve">computing </w:t>
      </w:r>
      <w:r w:rsidR="000D349C" w:rsidRPr="004E6155">
        <w:rPr>
          <w:szCs w:val="24"/>
        </w:rPr>
        <w:t>their difference</w:t>
      </w:r>
      <w:r w:rsidR="00067F3D" w:rsidRPr="004E6155">
        <w:rPr>
          <w:szCs w:val="24"/>
        </w:rPr>
        <w:t xml:space="preserve">. Once you have found the observed period for the graph, B can be filled in for the </w:t>
      </w:r>
      <w:r w:rsidR="000D349C" w:rsidRPr="004E6155">
        <w:rPr>
          <w:szCs w:val="24"/>
        </w:rPr>
        <w:t>function formula</w:t>
      </w:r>
      <w:r w:rsidR="00067F3D" w:rsidRPr="004E6155">
        <w:rPr>
          <w:szCs w:val="24"/>
        </w:rPr>
        <w:t xml:space="preserve"> above b</w:t>
      </w:r>
      <w:r w:rsidR="000D349C" w:rsidRPr="004E6155">
        <w:rPr>
          <w:szCs w:val="24"/>
        </w:rPr>
        <w:t xml:space="preserve">y </w:t>
      </w:r>
      <w:r w:rsidR="004E6155" w:rsidRPr="004E6155">
        <w:rPr>
          <w:szCs w:val="24"/>
        </w:rPr>
        <w:t>using</w:t>
      </w:r>
      <w:r w:rsidR="000D349C" w:rsidRPr="004E6155">
        <w:rPr>
          <w:position w:val="-28"/>
          <w:szCs w:val="24"/>
        </w:rPr>
        <w:object w:dxaOrig="2040" w:dyaOrig="660" w14:anchorId="2AB80E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3pt" o:ole="">
            <v:imagedata r:id="rId8" o:title=""/>
          </v:shape>
          <o:OLEObject Type="Embed" ProgID="Equation.DSMT4" ShapeID="_x0000_i1025" DrawAspect="Content" ObjectID="_1496171362" r:id="rId9"/>
        </w:object>
      </w:r>
      <w:r w:rsidRPr="004E6155">
        <w:rPr>
          <w:szCs w:val="24"/>
        </w:rPr>
        <w:t>.</w:t>
      </w:r>
    </w:p>
    <w:p w14:paraId="73F8D9EC" w14:textId="77777777" w:rsidR="00E8506C" w:rsidRPr="004E6155" w:rsidRDefault="00E8506C" w:rsidP="00E8506C">
      <w:pPr>
        <w:pStyle w:val="ListParagraph"/>
        <w:rPr>
          <w:szCs w:val="24"/>
        </w:rPr>
      </w:pPr>
    </w:p>
    <w:p w14:paraId="3666818F" w14:textId="77777777" w:rsidR="00E8506C" w:rsidRPr="004E6155" w:rsidRDefault="006F09FB" w:rsidP="00E8506C">
      <w:pPr>
        <w:ind w:left="1440"/>
        <w:rPr>
          <w:szCs w:val="24"/>
        </w:rPr>
      </w:pPr>
      <w:r w:rsidRPr="004E6155">
        <w:rPr>
          <w:szCs w:val="24"/>
        </w:rPr>
        <w:t>Observed period = _____________________________</w:t>
      </w:r>
    </w:p>
    <w:p w14:paraId="7A4F31B5" w14:textId="77777777" w:rsidR="006F09FB" w:rsidRPr="004E6155" w:rsidRDefault="006F09FB" w:rsidP="00E8506C">
      <w:pPr>
        <w:ind w:left="1440"/>
        <w:rPr>
          <w:szCs w:val="24"/>
        </w:rPr>
      </w:pPr>
    </w:p>
    <w:p w14:paraId="1E49DD5B" w14:textId="77777777" w:rsidR="006F09FB" w:rsidRPr="004E6155" w:rsidRDefault="006F09FB" w:rsidP="00E8506C">
      <w:pPr>
        <w:ind w:left="1440"/>
        <w:rPr>
          <w:szCs w:val="24"/>
        </w:rPr>
      </w:pPr>
      <w:r w:rsidRPr="004E6155">
        <w:rPr>
          <w:szCs w:val="24"/>
        </w:rPr>
        <w:t>B = __________________________________</w:t>
      </w:r>
    </w:p>
    <w:p w14:paraId="51467294" w14:textId="77777777" w:rsidR="00E8506C" w:rsidRPr="004E6155" w:rsidRDefault="00E8506C" w:rsidP="00E8506C">
      <w:pPr>
        <w:rPr>
          <w:szCs w:val="24"/>
        </w:rPr>
      </w:pPr>
    </w:p>
    <w:p w14:paraId="5FFDB70E" w14:textId="77777777" w:rsidR="003F75C5" w:rsidRPr="004E6155" w:rsidRDefault="00E8506C" w:rsidP="003F75C5">
      <w:pPr>
        <w:pStyle w:val="ListParagraph"/>
        <w:numPr>
          <w:ilvl w:val="0"/>
          <w:numId w:val="3"/>
        </w:numPr>
        <w:rPr>
          <w:szCs w:val="24"/>
        </w:rPr>
      </w:pPr>
      <w:r w:rsidRPr="004E6155">
        <w:rPr>
          <w:szCs w:val="24"/>
        </w:rPr>
        <w:t xml:space="preserve">     It remains to determine a value of the parameter C. The un-transformed cosine function achieves its first maximum at x = 0. Since C represents a right shift, we can determine its value from the x-coordinate of the first max.</w:t>
      </w:r>
    </w:p>
    <w:p w14:paraId="01E51641" w14:textId="77777777" w:rsidR="00EC7488" w:rsidRPr="004E6155" w:rsidRDefault="00EC7488" w:rsidP="00EC7488">
      <w:pPr>
        <w:ind w:left="1440"/>
        <w:rPr>
          <w:szCs w:val="24"/>
        </w:rPr>
      </w:pPr>
    </w:p>
    <w:p w14:paraId="3B99BCDB" w14:textId="77777777" w:rsidR="00EC7488" w:rsidRPr="004E6155" w:rsidRDefault="00EC7488" w:rsidP="00EC7488">
      <w:pPr>
        <w:ind w:left="1440"/>
        <w:rPr>
          <w:szCs w:val="24"/>
        </w:rPr>
      </w:pPr>
      <w:r w:rsidRPr="004E6155">
        <w:rPr>
          <w:szCs w:val="24"/>
        </w:rPr>
        <w:t xml:space="preserve"> C = _______________</w:t>
      </w:r>
    </w:p>
    <w:p w14:paraId="36CD0D92" w14:textId="77777777" w:rsidR="00EC7488" w:rsidRPr="004E6155" w:rsidRDefault="00EC7488" w:rsidP="00EC7488">
      <w:pPr>
        <w:ind w:left="360"/>
        <w:rPr>
          <w:szCs w:val="24"/>
        </w:rPr>
      </w:pPr>
    </w:p>
    <w:p w14:paraId="01560475" w14:textId="77777777" w:rsidR="00EC7488" w:rsidRPr="004E6155" w:rsidRDefault="00EC7488" w:rsidP="003F75C5">
      <w:pPr>
        <w:pStyle w:val="ListParagraph"/>
        <w:numPr>
          <w:ilvl w:val="0"/>
          <w:numId w:val="3"/>
        </w:numPr>
        <w:rPr>
          <w:szCs w:val="24"/>
        </w:rPr>
      </w:pPr>
      <w:r w:rsidRPr="004E6155">
        <w:rPr>
          <w:szCs w:val="24"/>
        </w:rPr>
        <w:t xml:space="preserve">     Record your function </w:t>
      </w:r>
      <w:r w:rsidR="00786175" w:rsidRPr="004E6155">
        <w:rPr>
          <w:szCs w:val="24"/>
        </w:rPr>
        <w:t xml:space="preserve">formula below, </w:t>
      </w:r>
      <w:r w:rsidRPr="004E6155">
        <w:rPr>
          <w:szCs w:val="24"/>
        </w:rPr>
        <w:t>enter the equation</w:t>
      </w:r>
      <w:r w:rsidR="00786175" w:rsidRPr="004E6155">
        <w:rPr>
          <w:szCs w:val="24"/>
        </w:rPr>
        <w:t xml:space="preserve"> in the “Y =” screen of the calculator,</w:t>
      </w:r>
      <w:r w:rsidRPr="004E6155">
        <w:rPr>
          <w:szCs w:val="24"/>
        </w:rPr>
        <w:t xml:space="preserve"> and graph it with your scatter plot.</w:t>
      </w:r>
    </w:p>
    <w:p w14:paraId="7971BBD5" w14:textId="77777777" w:rsidR="00EC7488" w:rsidRPr="004E6155" w:rsidRDefault="00EC7488" w:rsidP="00EC7488">
      <w:pPr>
        <w:rPr>
          <w:szCs w:val="24"/>
        </w:rPr>
      </w:pPr>
    </w:p>
    <w:p w14:paraId="0418F210" w14:textId="77777777" w:rsidR="00EC7488" w:rsidRPr="004E6155" w:rsidRDefault="00EC7488" w:rsidP="00EC7488">
      <w:pPr>
        <w:ind w:left="1440"/>
        <w:rPr>
          <w:szCs w:val="24"/>
        </w:rPr>
      </w:pPr>
      <w:proofErr w:type="gramStart"/>
      <w:r w:rsidRPr="004E6155">
        <w:rPr>
          <w:szCs w:val="24"/>
        </w:rPr>
        <w:t>f(</w:t>
      </w:r>
      <w:proofErr w:type="gramEnd"/>
      <w:r w:rsidRPr="004E6155">
        <w:rPr>
          <w:szCs w:val="24"/>
        </w:rPr>
        <w:t>x) = ___________________________________________________</w:t>
      </w:r>
    </w:p>
    <w:p w14:paraId="57759D2B" w14:textId="77777777" w:rsidR="00EC7488" w:rsidRPr="004E6155" w:rsidRDefault="00EC7488" w:rsidP="00EC7488">
      <w:pPr>
        <w:ind w:left="1440"/>
        <w:rPr>
          <w:szCs w:val="24"/>
        </w:rPr>
      </w:pPr>
    </w:p>
    <w:p w14:paraId="57765065" w14:textId="77777777" w:rsidR="002B7C02" w:rsidRPr="004E6155" w:rsidRDefault="0089646B" w:rsidP="002B7C02">
      <w:pPr>
        <w:rPr>
          <w:szCs w:val="24"/>
        </w:rPr>
      </w:pPr>
      <w:r w:rsidRPr="004E6155">
        <w:rPr>
          <w:b/>
          <w:szCs w:val="24"/>
        </w:rPr>
        <w:t>Extending the</w:t>
      </w:r>
      <w:r w:rsidR="002B7C02" w:rsidRPr="004E6155">
        <w:rPr>
          <w:b/>
          <w:szCs w:val="24"/>
        </w:rPr>
        <w:t xml:space="preserve"> </w:t>
      </w:r>
      <w:r w:rsidRPr="004E6155">
        <w:rPr>
          <w:b/>
          <w:szCs w:val="24"/>
        </w:rPr>
        <w:t>Analysi</w:t>
      </w:r>
      <w:r w:rsidR="002B7C02" w:rsidRPr="004E6155">
        <w:rPr>
          <w:b/>
          <w:szCs w:val="24"/>
        </w:rPr>
        <w:t>s</w:t>
      </w:r>
    </w:p>
    <w:p w14:paraId="51F26098" w14:textId="77777777" w:rsidR="002B7C02" w:rsidRPr="004E6155" w:rsidRDefault="002B7C02" w:rsidP="002B7C02">
      <w:pPr>
        <w:rPr>
          <w:szCs w:val="24"/>
        </w:rPr>
      </w:pPr>
    </w:p>
    <w:p w14:paraId="19CFB066" w14:textId="77777777" w:rsidR="0089646B" w:rsidRPr="004E6155" w:rsidRDefault="002B7C02" w:rsidP="002B7C02">
      <w:pPr>
        <w:pStyle w:val="ListParagraph"/>
        <w:numPr>
          <w:ilvl w:val="0"/>
          <w:numId w:val="4"/>
        </w:numPr>
        <w:rPr>
          <w:b/>
          <w:i/>
          <w:szCs w:val="24"/>
        </w:rPr>
      </w:pPr>
      <w:r w:rsidRPr="004E6155">
        <w:rPr>
          <w:b/>
          <w:i/>
          <w:szCs w:val="24"/>
        </w:rPr>
        <w:t>Damped motion and products of two functions.</w:t>
      </w:r>
      <w:r w:rsidRPr="004E6155">
        <w:rPr>
          <w:szCs w:val="24"/>
        </w:rPr>
        <w:t xml:space="preserve">  If you run the oscillation for a longer duration (10 seconds), you will see that the oscillations are actually decreasing in amplitude due to natural damping in the system. </w:t>
      </w:r>
    </w:p>
    <w:p w14:paraId="0173A0DF" w14:textId="77777777" w:rsidR="002B7C02" w:rsidRPr="004E6155" w:rsidRDefault="002B7C02" w:rsidP="0089646B">
      <w:pPr>
        <w:pStyle w:val="ListParagraph"/>
        <w:numPr>
          <w:ilvl w:val="1"/>
          <w:numId w:val="4"/>
        </w:numPr>
        <w:rPr>
          <w:b/>
          <w:i/>
          <w:szCs w:val="24"/>
        </w:rPr>
      </w:pPr>
      <w:r w:rsidRPr="004E6155">
        <w:rPr>
          <w:szCs w:val="24"/>
        </w:rPr>
        <w:t xml:space="preserve">Use the </w:t>
      </w:r>
      <w:r w:rsidR="00C43BE0" w:rsidRPr="004E6155">
        <w:rPr>
          <w:szCs w:val="24"/>
        </w:rPr>
        <w:t>coordinates</w:t>
      </w:r>
      <w:r w:rsidRPr="004E6155">
        <w:rPr>
          <w:szCs w:val="24"/>
        </w:rPr>
        <w:t xml:space="preserve"> of the </w:t>
      </w:r>
      <w:r w:rsidRPr="004E6155">
        <w:rPr>
          <w:szCs w:val="24"/>
          <w:u w:val="single"/>
        </w:rPr>
        <w:t>peaks</w:t>
      </w:r>
      <w:r w:rsidRPr="004E6155">
        <w:rPr>
          <w:szCs w:val="24"/>
        </w:rPr>
        <w:t xml:space="preserve"> and regression to generate an exponential function</w:t>
      </w:r>
      <w:r w:rsidR="0089646B" w:rsidRPr="004E6155">
        <w:rPr>
          <w:position w:val="-10"/>
          <w:szCs w:val="24"/>
        </w:rPr>
        <w:object w:dxaOrig="1320" w:dyaOrig="360" w14:anchorId="6B8A1D8B">
          <v:shape id="_x0000_i1026" type="#_x0000_t75" style="width:66pt;height:18pt" o:ole="">
            <v:imagedata r:id="rId10" o:title=""/>
          </v:shape>
          <o:OLEObject Type="Embed" ProgID="Equation.DSMT4" ShapeID="_x0000_i1026" DrawAspect="Content" ObjectID="_1496171363" r:id="rId11"/>
        </w:object>
      </w:r>
      <w:r w:rsidR="0089646B" w:rsidRPr="004E6155">
        <w:rPr>
          <w:szCs w:val="24"/>
        </w:rPr>
        <w:t>.</w:t>
      </w:r>
    </w:p>
    <w:p w14:paraId="7B8E967B" w14:textId="77777777" w:rsidR="0089646B" w:rsidRPr="004E6155" w:rsidRDefault="0089646B" w:rsidP="0089646B">
      <w:pPr>
        <w:pStyle w:val="ListParagraph"/>
        <w:numPr>
          <w:ilvl w:val="1"/>
          <w:numId w:val="4"/>
        </w:numPr>
        <w:rPr>
          <w:b/>
          <w:i/>
          <w:szCs w:val="24"/>
        </w:rPr>
      </w:pPr>
      <w:r w:rsidRPr="004E6155">
        <w:rPr>
          <w:szCs w:val="24"/>
        </w:rPr>
        <w:t>Construct a model for the damped motion as a product of the exponential function and the cosine function obtained in the steps of the Primary Analysis</w:t>
      </w:r>
      <w:proofErr w:type="gramStart"/>
      <w:r w:rsidRPr="004E6155">
        <w:rPr>
          <w:szCs w:val="24"/>
        </w:rPr>
        <w:t xml:space="preserve">, </w:t>
      </w:r>
      <w:proofErr w:type="gramEnd"/>
      <w:r w:rsidR="00985D83" w:rsidRPr="004E6155">
        <w:rPr>
          <w:position w:val="-16"/>
          <w:szCs w:val="24"/>
        </w:rPr>
        <w:object w:dxaOrig="3400" w:dyaOrig="440" w14:anchorId="00EBC28E">
          <v:shape id="_x0000_i1027" type="#_x0000_t75" style="width:170.25pt;height:21.75pt" o:ole="">
            <v:imagedata r:id="rId12" o:title=""/>
          </v:shape>
          <o:OLEObject Type="Embed" ProgID="Equation.DSMT4" ShapeID="_x0000_i1027" DrawAspect="Content" ObjectID="_1496171364" r:id="rId13"/>
        </w:object>
      </w:r>
      <w:r w:rsidRPr="004E6155">
        <w:rPr>
          <w:szCs w:val="24"/>
        </w:rPr>
        <w:t>.</w:t>
      </w:r>
    </w:p>
    <w:p w14:paraId="5B7D9E86" w14:textId="2388FC87" w:rsidR="0089646B" w:rsidRPr="004E6155" w:rsidRDefault="0089646B" w:rsidP="1EEFB8B5">
      <w:pPr>
        <w:pStyle w:val="ListParagraph"/>
        <w:numPr>
          <w:ilvl w:val="0"/>
          <w:numId w:val="4"/>
        </w:numPr>
        <w:rPr>
          <w:b/>
          <w:i/>
        </w:rPr>
      </w:pPr>
      <w:r w:rsidRPr="1EEFB8B5">
        <w:rPr>
          <w:b/>
          <w:bCs/>
          <w:i/>
          <w:iCs/>
        </w:rPr>
        <w:t>Bring in considerations about velocity</w:t>
      </w:r>
      <w:r w:rsidR="00985D83">
        <w:rPr>
          <w:b/>
          <w:bCs/>
          <w:i/>
          <w:iCs/>
        </w:rPr>
        <w:t xml:space="preserve"> and the first derivative of the position function</w:t>
      </w:r>
      <w:r w:rsidRPr="1EEFB8B5">
        <w:rPr>
          <w:b/>
          <w:bCs/>
          <w:i/>
          <w:iCs/>
        </w:rPr>
        <w:t>.</w:t>
      </w:r>
      <w:r w:rsidRPr="1EEFB8B5">
        <w:rPr>
          <w:i/>
          <w:iCs/>
        </w:rPr>
        <w:t xml:space="preserve">  </w:t>
      </w:r>
    </w:p>
    <w:p w14:paraId="48A31A8D" w14:textId="5B0D8D02" w:rsidR="00985D83" w:rsidRPr="00985D83" w:rsidRDefault="0089646B" w:rsidP="1EEFB8B5">
      <w:pPr>
        <w:pStyle w:val="ListParagraph"/>
        <w:numPr>
          <w:ilvl w:val="1"/>
          <w:numId w:val="4"/>
        </w:numPr>
        <w:rPr>
          <w:b/>
        </w:rPr>
      </w:pPr>
      <w:r w:rsidRPr="00985D83">
        <w:rPr>
          <w:iCs/>
        </w:rPr>
        <w:t>Compare the derivative of f(x) with the velocity data stored in L7</w:t>
      </w:r>
      <w:r w:rsidR="00985D83" w:rsidRPr="00985D83">
        <w:rPr>
          <w:iCs/>
        </w:rPr>
        <w:t xml:space="preserve"> </w:t>
      </w:r>
      <w:r w:rsidR="00985D83">
        <w:rPr>
          <w:iCs/>
        </w:rPr>
        <w:t>as described in the following.</w:t>
      </w:r>
      <w:r w:rsidR="00985D83">
        <w:t xml:space="preserve"> Use differentiation rules to c</w:t>
      </w:r>
      <w:r w:rsidRPr="1EEFB8B5">
        <w:t xml:space="preserve">ompute the first </w:t>
      </w:r>
      <w:r w:rsidR="004E6155" w:rsidRPr="1EEFB8B5">
        <w:t>derivative</w:t>
      </w:r>
      <w:r w:rsidR="00985D83">
        <w:t xml:space="preserve"> of v</w:t>
      </w:r>
      <w:r w:rsidRPr="1EEFB8B5">
        <w:t xml:space="preserve">(x) to obtain the velocity </w:t>
      </w:r>
      <w:r w:rsidR="004E6155" w:rsidRPr="1EEFB8B5">
        <w:t>function. Create a scatter plot for the velocity data using L1 as the XLIST and L7 as the YLIST.</w:t>
      </w:r>
      <w:r w:rsidR="00985D83">
        <w:t xml:space="preserve"> Graph your equation for the velocity along with the scatter plot. How well do the two graphs match? Why might there be some discrepancies? </w:t>
      </w:r>
      <w:r w:rsidR="00985D83" w:rsidRPr="00985D83">
        <w:t>Compare</w:t>
      </w:r>
      <w:r w:rsidR="00985D83">
        <w:t xml:space="preserve"> the graph of your derivative function u(x) with the graph of the position function f(x). When f(x) has a </w:t>
      </w:r>
      <w:r w:rsidR="00985D83" w:rsidRPr="00985D83">
        <w:rPr>
          <w:u w:val="single"/>
        </w:rPr>
        <w:t>maximum</w:t>
      </w:r>
      <w:r w:rsidR="00985D83">
        <w:t xml:space="preserve">, what can you say about the graph of v(x)?  When f(x) has a </w:t>
      </w:r>
      <w:r w:rsidR="00985D83" w:rsidRPr="00985D83">
        <w:rPr>
          <w:u w:val="single"/>
        </w:rPr>
        <w:t>minimum</w:t>
      </w:r>
      <w:r w:rsidR="00985D83">
        <w:t>, what can you say about the graph of u(x)?</w:t>
      </w:r>
    </w:p>
    <w:p w14:paraId="2D511221" w14:textId="31F5E2F5" w:rsidR="004D4BE4" w:rsidRPr="004D4BE4" w:rsidRDefault="00B473D3" w:rsidP="1EEFB8B5">
      <w:pPr>
        <w:pStyle w:val="ListParagraph"/>
        <w:numPr>
          <w:ilvl w:val="1"/>
          <w:numId w:val="4"/>
        </w:numPr>
        <w:rPr>
          <w:b/>
          <w:i/>
        </w:rPr>
      </w:pPr>
      <w:r>
        <w:t>As an alternative to part a,</w:t>
      </w:r>
      <w:r w:rsidR="00985D83">
        <w:t xml:space="preserve"> you can define the derivative function without knowing/using the differentiation rules – the calculator</w:t>
      </w:r>
      <w:r>
        <w:t xml:space="preserve"> can compute the derivative </w:t>
      </w:r>
      <w:r>
        <w:lastRenderedPageBreak/>
        <w:t xml:space="preserve">numerically using </w:t>
      </w:r>
      <w:r w:rsidR="004E6155" w:rsidRPr="1EEFB8B5">
        <w:t>NDERIV</w:t>
      </w:r>
      <w:r>
        <w:t xml:space="preserve">. To define the derivative of a function stored as Y1, choose another Y variable, such as Y2. </w:t>
      </w:r>
      <w:r w:rsidR="00985D83">
        <w:t>While the cursor sits i</w:t>
      </w:r>
      <w:r>
        <w:t xml:space="preserve">n the </w:t>
      </w:r>
      <w:r w:rsidR="00985D83">
        <w:t>expression</w:t>
      </w:r>
      <w:r>
        <w:t xml:space="preserve"> for Y2</w:t>
      </w:r>
      <w:r w:rsidR="004E6155" w:rsidRPr="1EEFB8B5">
        <w:t xml:space="preserve"> in your calculator</w:t>
      </w:r>
      <w:r w:rsidR="00985D83">
        <w:t xml:space="preserve">, select the MATH button. Scroll down the menu until you see </w:t>
      </w:r>
      <w:proofErr w:type="gramStart"/>
      <w:r w:rsidR="00985D83">
        <w:t>NDERIV(</w:t>
      </w:r>
      <w:proofErr w:type="gramEnd"/>
      <w:r w:rsidR="00985D83">
        <w:t xml:space="preserve"> and press ENTER.</w:t>
      </w:r>
      <w:r w:rsidR="004D4BE4">
        <w:t xml:space="preserve"> This will open up a template like the following:</w:t>
      </w:r>
    </w:p>
    <w:p w14:paraId="6DF38302" w14:textId="77777777" w:rsidR="004D4BE4" w:rsidRDefault="004D4BE4" w:rsidP="004D4BE4">
      <w:pPr>
        <w:rPr>
          <w:b/>
          <w:i/>
        </w:rPr>
      </w:pPr>
    </w:p>
    <w:p w14:paraId="396C6E4B" w14:textId="0D948E61" w:rsidR="004D4BE4" w:rsidRDefault="004D4BE4" w:rsidP="004D4BE4">
      <w:pPr>
        <w:jc w:val="center"/>
        <w:rPr>
          <w:b/>
        </w:rPr>
      </w:pPr>
      <w:r w:rsidRPr="004D4BE4">
        <w:rPr>
          <w:b/>
          <w:position w:val="-30"/>
        </w:rPr>
        <w:object w:dxaOrig="1020" w:dyaOrig="680" w14:anchorId="3B2B5B52">
          <v:shape id="_x0000_i1028" type="#_x0000_t75" style="width:51pt;height:33.75pt" o:ole="">
            <v:imagedata r:id="rId14" o:title=""/>
          </v:shape>
          <o:OLEObject Type="Embed" ProgID="Equation.DSMT4" ShapeID="_x0000_i1028" DrawAspect="Content" ObjectID="_1496171365" r:id="rId15"/>
        </w:object>
      </w:r>
      <w:r>
        <w:rPr>
          <w:b/>
        </w:rPr>
        <w:t>.</w:t>
      </w:r>
    </w:p>
    <w:p w14:paraId="09DD65BC" w14:textId="77777777" w:rsidR="004D4BE4" w:rsidRDefault="004D4BE4" w:rsidP="004D4BE4">
      <w:pPr>
        <w:jc w:val="center"/>
        <w:rPr>
          <w:b/>
        </w:rPr>
      </w:pPr>
    </w:p>
    <w:p w14:paraId="6D270624" w14:textId="028FEB8D" w:rsidR="004D4BE4" w:rsidRPr="004D4BE4" w:rsidRDefault="004D4BE4" w:rsidP="004D4BE4">
      <w:pPr>
        <w:ind w:left="1440"/>
        <w:rPr>
          <w:b/>
          <w:i/>
        </w:rPr>
      </w:pPr>
      <w:r>
        <w:t>To define Y2 as the function you get as the derivative of the function stored in Y1, fill the template in as follows:</w:t>
      </w:r>
      <w:r w:rsidRPr="004D4BE4">
        <w:rPr>
          <w:b/>
          <w:i/>
        </w:rPr>
        <w:t xml:space="preserve"> </w:t>
      </w:r>
    </w:p>
    <w:p w14:paraId="0D237DDB" w14:textId="77777777" w:rsidR="004D4BE4" w:rsidRDefault="004D4BE4" w:rsidP="004D4BE4">
      <w:pPr>
        <w:rPr>
          <w:b/>
          <w:i/>
        </w:rPr>
      </w:pPr>
    </w:p>
    <w:p w14:paraId="259FE7E4" w14:textId="77777777" w:rsidR="004D4BE4" w:rsidRDefault="004D4BE4" w:rsidP="004D4BE4">
      <w:pPr>
        <w:jc w:val="center"/>
        <w:rPr>
          <w:b/>
        </w:rPr>
      </w:pPr>
      <w:r w:rsidRPr="004D4BE4">
        <w:rPr>
          <w:b/>
          <w:position w:val="-32"/>
        </w:rPr>
        <w:object w:dxaOrig="1120" w:dyaOrig="700" w14:anchorId="15DA276C">
          <v:shape id="_x0000_i1029" type="#_x0000_t75" style="width:55.5pt;height:35.25pt" o:ole="">
            <v:imagedata r:id="rId16" o:title=""/>
          </v:shape>
          <o:OLEObject Type="Embed" ProgID="Equation.DSMT4" ShapeID="_x0000_i1029" DrawAspect="Content" ObjectID="_1496171366" r:id="rId17"/>
        </w:object>
      </w:r>
      <w:r>
        <w:rPr>
          <w:b/>
        </w:rPr>
        <w:t>.</w:t>
      </w:r>
    </w:p>
    <w:p w14:paraId="1726D1BE" w14:textId="474929D5" w:rsidR="004D4BE4" w:rsidRDefault="004D4BE4" w:rsidP="004D4BE4">
      <w:pPr>
        <w:ind w:left="1440"/>
      </w:pPr>
    </w:p>
    <w:p w14:paraId="6C5CD838" w14:textId="4D0C2CE0" w:rsidR="0089646B" w:rsidRPr="004E6155" w:rsidRDefault="004D4BE4" w:rsidP="004D4BE4">
      <w:pPr>
        <w:ind w:left="1440"/>
        <w:rPr>
          <w:b/>
          <w:i/>
        </w:rPr>
      </w:pPr>
      <w:r>
        <w:t>Now the same questions posed in part a can be addressed by graphing Y2.</w:t>
      </w:r>
      <w:r w:rsidR="0089646B" w:rsidRPr="1EEFB8B5">
        <w:t xml:space="preserve"> </w:t>
      </w:r>
    </w:p>
    <w:p w14:paraId="0B41704D" w14:textId="77777777" w:rsidR="00EC7488" w:rsidRPr="004E6155" w:rsidRDefault="00EC7488" w:rsidP="00EC7488">
      <w:pPr>
        <w:rPr>
          <w:szCs w:val="24"/>
        </w:rPr>
      </w:pPr>
    </w:p>
    <w:sectPr w:rsidR="00EC7488" w:rsidRPr="004E6155">
      <w:headerReference w:type="defaul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A928BD5" w14:textId="77777777" w:rsidR="00885ED0" w:rsidRDefault="00885ED0" w:rsidP="00716D80">
      <w:pPr>
        <w:spacing w:line="240" w:lineRule="auto"/>
      </w:pPr>
      <w:r>
        <w:separator/>
      </w:r>
    </w:p>
  </w:endnote>
  <w:endnote w:type="continuationSeparator" w:id="0">
    <w:p w14:paraId="37696EC9" w14:textId="77777777" w:rsidR="00885ED0" w:rsidRDefault="00885ED0" w:rsidP="00716D8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6A6050D" w14:textId="77777777" w:rsidR="00885ED0" w:rsidRDefault="00885ED0" w:rsidP="00716D80">
      <w:pPr>
        <w:spacing w:line="240" w:lineRule="auto"/>
      </w:pPr>
      <w:r>
        <w:separator/>
      </w:r>
    </w:p>
  </w:footnote>
  <w:footnote w:type="continuationSeparator" w:id="0">
    <w:p w14:paraId="331B19EC" w14:textId="77777777" w:rsidR="00885ED0" w:rsidRDefault="00885ED0" w:rsidP="00716D8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6C69DD9" w14:textId="77777777" w:rsidR="00716D80" w:rsidRDefault="00716D80">
    <w:pPr>
      <w:pStyle w:val="Header"/>
    </w:pPr>
    <w:r>
      <w:rPr>
        <w:noProof/>
      </w:rPr>
      <w:drawing>
        <wp:anchor distT="0" distB="0" distL="114300" distR="114300" simplePos="0" relativeHeight="251659264" behindDoc="1" locked="0" layoutInCell="1" allowOverlap="1" wp14:anchorId="23D449DC" wp14:editId="222252CB">
          <wp:simplePos x="0" y="0"/>
          <wp:positionH relativeFrom="column">
            <wp:posOffset>6114415</wp:posOffset>
          </wp:positionH>
          <wp:positionV relativeFrom="paragraph">
            <wp:posOffset>-266700</wp:posOffset>
          </wp:positionV>
          <wp:extent cx="539750" cy="887095"/>
          <wp:effectExtent l="0" t="0" r="0" b="8255"/>
          <wp:wrapThrough wrapText="bothSides">
            <wp:wrapPolygon edited="0">
              <wp:start x="0" y="0"/>
              <wp:lineTo x="0" y="21337"/>
              <wp:lineTo x="20584" y="21337"/>
              <wp:lineTo x="20584" y="0"/>
              <wp:lineTo x="0" y="0"/>
            </wp:wrapPolygon>
          </wp:wrapThrough>
          <wp:docPr id="1" name="Picture 1" descr="http://thumbs.dreamstime.com/z/metal-spring-28696994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0" descr="http://thumbs.dreamstime.com/z/metal-spring-28696994.jpg"/>
                  <pic:cNvPicPr>
                    <a:picLocks noChangeAspect="1" noChangeArrowheads="1"/>
                  </pic:cNvPicPr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6233" t="6508" r="20096" b="11139"/>
                  <a:stretch/>
                </pic:blipFill>
                <pic:spPr bwMode="auto">
                  <a:xfrm>
                    <a:off x="0" y="0"/>
                    <a:ext cx="539750" cy="88709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ab/>
    </w: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C60B08"/>
    <w:multiLevelType w:val="hybridMultilevel"/>
    <w:tmpl w:val="E4A0530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336B423A"/>
    <w:multiLevelType w:val="hybridMultilevel"/>
    <w:tmpl w:val="D95890F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E1740CC"/>
    <w:multiLevelType w:val="hybridMultilevel"/>
    <w:tmpl w:val="280A535C"/>
    <w:lvl w:ilvl="0" w:tplc="B800532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28855F6"/>
    <w:multiLevelType w:val="hybridMultilevel"/>
    <w:tmpl w:val="4F9A57FC"/>
    <w:lvl w:ilvl="0" w:tplc="55D43B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325552A"/>
    <w:multiLevelType w:val="hybridMultilevel"/>
    <w:tmpl w:val="C6B224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60AA"/>
    <w:rsid w:val="00063965"/>
    <w:rsid w:val="00067F3D"/>
    <w:rsid w:val="000D349C"/>
    <w:rsid w:val="001663E8"/>
    <w:rsid w:val="001E60AA"/>
    <w:rsid w:val="002B7C02"/>
    <w:rsid w:val="003355AC"/>
    <w:rsid w:val="003D5A1A"/>
    <w:rsid w:val="003F75C5"/>
    <w:rsid w:val="004C1077"/>
    <w:rsid w:val="004D4BE4"/>
    <w:rsid w:val="004E6155"/>
    <w:rsid w:val="004F4481"/>
    <w:rsid w:val="004F6163"/>
    <w:rsid w:val="006F09FB"/>
    <w:rsid w:val="00716D80"/>
    <w:rsid w:val="0077382A"/>
    <w:rsid w:val="00786175"/>
    <w:rsid w:val="00885ED0"/>
    <w:rsid w:val="0089646B"/>
    <w:rsid w:val="008A26F3"/>
    <w:rsid w:val="00985D83"/>
    <w:rsid w:val="00B473D3"/>
    <w:rsid w:val="00B9764C"/>
    <w:rsid w:val="00C43BE0"/>
    <w:rsid w:val="00C46EC0"/>
    <w:rsid w:val="00C90A32"/>
    <w:rsid w:val="00CC585C"/>
    <w:rsid w:val="00D82D3B"/>
    <w:rsid w:val="00DE5601"/>
    <w:rsid w:val="00E8506C"/>
    <w:rsid w:val="00EC7488"/>
    <w:rsid w:val="00F22CA3"/>
    <w:rsid w:val="1EEFB8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31430B68"/>
  <w15:docId w15:val="{D1253BBA-AEC5-4337-9A2D-7B92B60597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22CA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16D8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6D8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16D8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6D80"/>
  </w:style>
  <w:style w:type="paragraph" w:styleId="Footer">
    <w:name w:val="footer"/>
    <w:basedOn w:val="Normal"/>
    <w:link w:val="FooterChar"/>
    <w:uiPriority w:val="99"/>
    <w:unhideWhenUsed/>
    <w:rsid w:val="00716D8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6D8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26C6B4-7F9C-4E48-BB41-378C0377AA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49</Words>
  <Characters>4271</Characters>
  <Application>Microsoft Office Word</Application>
  <DocSecurity>4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Howard</dc:creator>
  <cp:lastModifiedBy>Nancy Mims</cp:lastModifiedBy>
  <cp:revision>2</cp:revision>
  <dcterms:created xsi:type="dcterms:W3CDTF">2015-06-19T02:23:00Z</dcterms:created>
  <dcterms:modified xsi:type="dcterms:W3CDTF">2015-06-19T02:23:00Z</dcterms:modified>
</cp:coreProperties>
</file>